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B4FAF" w:rsidRDefault="00807857" w:rsidP="00807857">
      <w:pPr>
        <w:pStyle w:val="NoSpacing"/>
      </w:pPr>
      <w:r>
        <w:t>Math 4 Honors</w:t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_________</w:t>
      </w:r>
    </w:p>
    <w:p w:rsidR="00807857" w:rsidRDefault="00807857" w:rsidP="00807857">
      <w:pPr>
        <w:pStyle w:val="NoSpacing"/>
      </w:pPr>
      <w:r>
        <w:t xml:space="preserve">Lesson 1-4: </w:t>
      </w:r>
      <w:r w:rsidRPr="00CC6999">
        <w:rPr>
          <w:i/>
        </w:rPr>
        <w:t>Solving Equations by Chunking</w:t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proofErr w:type="gramStart"/>
      <w:r>
        <w:t>Date  _</w:t>
      </w:r>
      <w:proofErr w:type="gramEnd"/>
      <w:r>
        <w:t>____________________________</w:t>
      </w:r>
    </w:p>
    <w:p w:rsidR="00807857" w:rsidRPr="00D9028D" w:rsidRDefault="00807857" w:rsidP="00807857">
      <w:pPr>
        <w:pStyle w:val="NoSpacing"/>
        <w:rPr>
          <w:sz w:val="12"/>
        </w:rPr>
      </w:pPr>
    </w:p>
    <w:p w:rsidR="00807857" w:rsidRDefault="00807857" w:rsidP="00807857">
      <w:pPr>
        <w:pStyle w:val="NoSpacing"/>
      </w:pPr>
      <w:r>
        <w:t>Learning Goal:</w:t>
      </w:r>
    </w:p>
    <w:p w:rsidR="00602ADB" w:rsidRPr="00D9028D" w:rsidRDefault="00602ADB" w:rsidP="00807857">
      <w:pPr>
        <w:pStyle w:val="NoSpacing"/>
        <w:rPr>
          <w:sz w:val="8"/>
        </w:rPr>
      </w:pPr>
    </w:p>
    <w:p w:rsidR="00807857" w:rsidRPr="00602ADB" w:rsidRDefault="00807857" w:rsidP="00807857">
      <w:pPr>
        <w:pStyle w:val="ListParagraph"/>
        <w:numPr>
          <w:ilvl w:val="0"/>
          <w:numId w:val="2"/>
        </w:numPr>
        <w:ind w:left="810"/>
        <w:rPr>
          <w:color w:val="000000"/>
        </w:rPr>
      </w:pPr>
      <w:r w:rsidRPr="00807857">
        <w:rPr>
          <w:i/>
          <w:color w:val="000000"/>
        </w:rPr>
        <w:t>I can use chunking</w:t>
      </w:r>
      <w:r>
        <w:rPr>
          <w:color w:val="000000"/>
        </w:rPr>
        <w:t xml:space="preserve"> (“</w:t>
      </w:r>
      <w:r w:rsidRPr="00DD0B44">
        <w:rPr>
          <w:i/>
          <w:color w:val="000000"/>
        </w:rPr>
        <w:t>u</w:t>
      </w:r>
      <w:r>
        <w:rPr>
          <w:color w:val="000000"/>
        </w:rPr>
        <w:t>”-</w:t>
      </w:r>
      <w:r w:rsidRPr="00807857">
        <w:rPr>
          <w:i/>
          <w:color w:val="000000"/>
        </w:rPr>
        <w:t>substitution</w:t>
      </w:r>
      <w:r>
        <w:rPr>
          <w:color w:val="000000"/>
        </w:rPr>
        <w:t xml:space="preserve">) </w:t>
      </w:r>
      <w:r w:rsidRPr="00807857">
        <w:rPr>
          <w:i/>
          <w:color w:val="000000"/>
        </w:rPr>
        <w:t>and factoring to solve complicated equations.</w:t>
      </w:r>
    </w:p>
    <w:p w:rsidR="00602ADB" w:rsidRPr="00D9028D" w:rsidRDefault="00602ADB" w:rsidP="00602ADB">
      <w:pPr>
        <w:pStyle w:val="ListParagraph"/>
        <w:ind w:left="810"/>
        <w:rPr>
          <w:color w:val="000000"/>
          <w:sz w:val="8"/>
        </w:rPr>
      </w:pPr>
    </w:p>
    <w:p w:rsidR="00602ADB" w:rsidRDefault="00602ADB" w:rsidP="00602ADB">
      <w:pPr>
        <w:pStyle w:val="NoSpacing"/>
      </w:pPr>
      <w:r w:rsidRPr="004011C2">
        <w:t>In solving a new mathematical problem, it often helps to reduce it to a simpler problem by</w:t>
      </w:r>
      <w:r>
        <w:t xml:space="preserve"> </w:t>
      </w:r>
      <w:r w:rsidRPr="004011C2">
        <w:t xml:space="preserve">temporarily ignoring some details. Consider the task of solving the </w:t>
      </w:r>
      <w:proofErr w:type="spellStart"/>
      <w:r w:rsidRPr="004011C2">
        <w:t>quartic</w:t>
      </w:r>
      <w:proofErr w:type="spellEnd"/>
      <w:r w:rsidRPr="004011C2">
        <w:t xml:space="preserve"> equation</w:t>
      </w:r>
      <w:r>
        <w:t>:</w:t>
      </w:r>
    </w:p>
    <w:p w:rsidR="00602ADB" w:rsidRPr="00602ADB" w:rsidRDefault="00602ADB" w:rsidP="00602ADB">
      <w:pPr>
        <w:pStyle w:val="NoSpacing"/>
        <w:rPr>
          <w:sz w:val="10"/>
        </w:rPr>
      </w:pPr>
    </w:p>
    <w:p w:rsidR="00602ADB" w:rsidRPr="00602ADB" w:rsidRDefault="00602ADB" w:rsidP="00602ADB">
      <w:pPr>
        <w:pStyle w:val="NoSpacing"/>
        <w:rPr>
          <w:sz w:val="32"/>
        </w:rPr>
      </w:pP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proofErr w:type="gramStart"/>
      <w:r w:rsidRPr="00602ADB">
        <w:rPr>
          <w:i/>
          <w:iCs/>
          <w:sz w:val="32"/>
        </w:rPr>
        <w:t>x</w:t>
      </w:r>
      <w:r w:rsidRPr="00602ADB">
        <w:rPr>
          <w:sz w:val="32"/>
          <w:vertAlign w:val="superscript"/>
        </w:rPr>
        <w:t>4</w:t>
      </w:r>
      <w:proofErr w:type="gramEnd"/>
      <w:r w:rsidRPr="00602ADB">
        <w:rPr>
          <w:sz w:val="32"/>
        </w:rPr>
        <w:t xml:space="preserve">  +  6</w:t>
      </w:r>
      <w:r w:rsidRPr="00602ADB">
        <w:rPr>
          <w:i/>
          <w:iCs/>
          <w:sz w:val="32"/>
        </w:rPr>
        <w:t>x</w:t>
      </w:r>
      <w:r w:rsidRPr="00602ADB">
        <w:rPr>
          <w:sz w:val="32"/>
          <w:vertAlign w:val="superscript"/>
        </w:rPr>
        <w:t>2</w:t>
      </w:r>
      <w:r w:rsidRPr="00602ADB">
        <w:rPr>
          <w:sz w:val="32"/>
        </w:rPr>
        <w:t xml:space="preserve">  – 16 = 0.</w:t>
      </w:r>
    </w:p>
    <w:p w:rsidR="00602ADB" w:rsidRPr="00602ADB" w:rsidRDefault="00602ADB" w:rsidP="00602ADB">
      <w:pPr>
        <w:pStyle w:val="NoSpacing"/>
        <w:rPr>
          <w:bCs/>
          <w:sz w:val="10"/>
        </w:rPr>
      </w:pPr>
    </w:p>
    <w:p w:rsidR="00602ADB" w:rsidRDefault="00602ADB" w:rsidP="00602ADB">
      <w:pPr>
        <w:pStyle w:val="NoSpacing"/>
        <w:numPr>
          <w:ilvl w:val="0"/>
          <w:numId w:val="3"/>
        </w:numPr>
      </w:pPr>
      <w:r w:rsidRPr="004011C2">
        <w:t xml:space="preserve">Suppose that </w:t>
      </w:r>
      <w:r w:rsidRPr="004011C2">
        <w:rPr>
          <w:i/>
          <w:iCs/>
        </w:rPr>
        <w:t xml:space="preserve">u </w:t>
      </w:r>
      <w:r w:rsidRPr="004011C2">
        <w:t xml:space="preserve">= </w:t>
      </w:r>
      <w:r w:rsidRPr="004011C2">
        <w:rPr>
          <w:i/>
          <w:iCs/>
        </w:rPr>
        <w:t>x</w:t>
      </w:r>
      <w:r w:rsidRPr="004011C2">
        <w:rPr>
          <w:vertAlign w:val="superscript"/>
        </w:rPr>
        <w:t>2</w:t>
      </w:r>
      <w:r w:rsidRPr="004011C2">
        <w:t xml:space="preserve">. Rewrite the given equation in equivalent form with the letter </w:t>
      </w:r>
      <w:r w:rsidRPr="004011C2">
        <w:rPr>
          <w:i/>
          <w:iCs/>
        </w:rPr>
        <w:t>u</w:t>
      </w:r>
      <w:r w:rsidRPr="004011C2">
        <w:t>.</w:t>
      </w:r>
    </w:p>
    <w:p w:rsidR="00602ADB" w:rsidRPr="00246475" w:rsidRDefault="00602ADB" w:rsidP="00602ADB">
      <w:pPr>
        <w:pStyle w:val="NoSpacing"/>
        <w:rPr>
          <w:sz w:val="36"/>
        </w:rPr>
      </w:pPr>
    </w:p>
    <w:p w:rsidR="00602ADB" w:rsidRDefault="00602ADB" w:rsidP="00602ADB">
      <w:pPr>
        <w:pStyle w:val="NoSpacing"/>
        <w:numPr>
          <w:ilvl w:val="0"/>
          <w:numId w:val="3"/>
        </w:numPr>
      </w:pPr>
      <w:r w:rsidRPr="004011C2">
        <w:t xml:space="preserve">Solve the resulting equation for </w:t>
      </w:r>
      <w:r w:rsidRPr="004011C2">
        <w:rPr>
          <w:i/>
          <w:iCs/>
        </w:rPr>
        <w:t>u</w:t>
      </w:r>
      <w:r w:rsidRPr="004011C2">
        <w:t>.</w:t>
      </w:r>
    </w:p>
    <w:p w:rsidR="00602ADB" w:rsidRDefault="00602ADB" w:rsidP="00602ADB">
      <w:pPr>
        <w:pStyle w:val="NoSpacing"/>
      </w:pPr>
    </w:p>
    <w:p w:rsidR="00602ADB" w:rsidRDefault="00602ADB" w:rsidP="00602ADB">
      <w:pPr>
        <w:pStyle w:val="NoSpacing"/>
      </w:pPr>
    </w:p>
    <w:p w:rsidR="00602ADB" w:rsidRDefault="00602ADB" w:rsidP="00602ADB">
      <w:pPr>
        <w:pStyle w:val="NoSpacing"/>
      </w:pPr>
    </w:p>
    <w:p w:rsidR="00602ADB" w:rsidRPr="004011C2" w:rsidRDefault="00602ADB" w:rsidP="00602ADB">
      <w:pPr>
        <w:pStyle w:val="NoSpacing"/>
      </w:pPr>
    </w:p>
    <w:p w:rsidR="00B30822" w:rsidRDefault="00602ADB" w:rsidP="00602ADB">
      <w:pPr>
        <w:pStyle w:val="NoSpacing"/>
        <w:numPr>
          <w:ilvl w:val="0"/>
          <w:numId w:val="3"/>
        </w:numPr>
      </w:pPr>
      <w:r w:rsidRPr="004011C2">
        <w:t xml:space="preserve">Now use the relationship </w:t>
      </w:r>
      <w:r w:rsidRPr="004011C2">
        <w:rPr>
          <w:i/>
          <w:iCs/>
        </w:rPr>
        <w:t xml:space="preserve">u </w:t>
      </w:r>
      <w:r w:rsidRPr="004011C2">
        <w:t xml:space="preserve">= </w:t>
      </w:r>
      <w:r w:rsidRPr="004011C2">
        <w:rPr>
          <w:i/>
          <w:iCs/>
        </w:rPr>
        <w:t>x</w:t>
      </w:r>
      <w:r w:rsidRPr="004011C2">
        <w:rPr>
          <w:vertAlign w:val="superscript"/>
        </w:rPr>
        <w:t>2</w:t>
      </w:r>
      <w:r w:rsidRPr="004011C2">
        <w:t xml:space="preserve"> to solve for </w:t>
      </w:r>
      <w:r w:rsidRPr="004011C2">
        <w:rPr>
          <w:i/>
          <w:iCs/>
        </w:rPr>
        <w:t>x</w:t>
      </w:r>
      <w:r w:rsidRPr="004011C2">
        <w:t>.</w:t>
      </w:r>
      <w:r>
        <w:t xml:space="preserve">  </w:t>
      </w:r>
    </w:p>
    <w:p w:rsidR="00602ADB" w:rsidRDefault="00602ADB" w:rsidP="00B30822">
      <w:pPr>
        <w:pStyle w:val="NoSpacing"/>
        <w:ind w:left="720"/>
      </w:pPr>
      <w:r>
        <w:t>Find ALL solutions.</w:t>
      </w:r>
    </w:p>
    <w:p w:rsidR="00602ADB" w:rsidRDefault="00602ADB" w:rsidP="00602ADB">
      <w:pPr>
        <w:pStyle w:val="NoSpacing"/>
      </w:pPr>
    </w:p>
    <w:p w:rsidR="00602ADB" w:rsidRDefault="00602ADB" w:rsidP="00602ADB">
      <w:pPr>
        <w:pStyle w:val="NoSpacing"/>
      </w:pPr>
    </w:p>
    <w:p w:rsidR="00602ADB" w:rsidRDefault="00602ADB" w:rsidP="00602ADB">
      <w:pPr>
        <w:pStyle w:val="NoSpacing"/>
      </w:pPr>
    </w:p>
    <w:p w:rsidR="00602ADB" w:rsidRDefault="00602ADB" w:rsidP="00602ADB">
      <w:pPr>
        <w:pStyle w:val="NoSpacing"/>
      </w:pPr>
    </w:p>
    <w:p w:rsidR="00602ADB" w:rsidRDefault="00602ADB" w:rsidP="00602ADB">
      <w:pPr>
        <w:pStyle w:val="NoSpacing"/>
      </w:pPr>
    </w:p>
    <w:p w:rsidR="00602ADB" w:rsidRPr="004011C2" w:rsidRDefault="001B1EAB" w:rsidP="00602ADB">
      <w:pPr>
        <w:pStyle w:val="NoSpacing"/>
        <w:rPr>
          <w:rFonts w:cs="Times New Roman"/>
        </w:rPr>
      </w:pPr>
      <w:r w:rsidRPr="001B1EAB">
        <w:rPr>
          <w:i/>
        </w:rPr>
        <w:t>***</w:t>
      </w:r>
      <w:r w:rsidR="00602ADB" w:rsidRPr="001B1EAB">
        <w:rPr>
          <w:i/>
        </w:rPr>
        <w:t>Note</w:t>
      </w:r>
      <w:r w:rsidR="00602ADB">
        <w:t xml:space="preserve">:  This process is </w:t>
      </w:r>
      <w:r w:rsidR="00602ADB" w:rsidRPr="004011C2">
        <w:t xml:space="preserve">a HUGE </w:t>
      </w:r>
      <w:r w:rsidR="00602ADB">
        <w:t>technique</w:t>
      </w:r>
      <w:r w:rsidR="00602ADB" w:rsidRPr="004011C2">
        <w:t xml:space="preserve"> used in calculus called </w:t>
      </w:r>
      <w:r w:rsidR="00602ADB" w:rsidRPr="00602ADB">
        <w:rPr>
          <w:b/>
          <w:i/>
        </w:rPr>
        <w:t>u</w:t>
      </w:r>
      <w:r w:rsidR="00602ADB" w:rsidRPr="00602ADB">
        <w:rPr>
          <w:b/>
        </w:rPr>
        <w:t xml:space="preserve">-substitution </w:t>
      </w:r>
      <w:r w:rsidR="00602ADB" w:rsidRPr="00602ADB">
        <w:t>or</w:t>
      </w:r>
      <w:r w:rsidR="00602ADB" w:rsidRPr="00602ADB">
        <w:rPr>
          <w:b/>
        </w:rPr>
        <w:t xml:space="preserve"> chunking</w:t>
      </w:r>
      <w:r w:rsidR="00602ADB">
        <w:t>!</w:t>
      </w:r>
    </w:p>
    <w:p w:rsidR="00602ADB" w:rsidRPr="00F55004" w:rsidRDefault="00602ADB" w:rsidP="00602ADB">
      <w:pPr>
        <w:pStyle w:val="NoSpacing"/>
        <w:rPr>
          <w:sz w:val="12"/>
        </w:rPr>
      </w:pPr>
    </w:p>
    <w:p w:rsidR="001B1EAB" w:rsidRDefault="00602ADB" w:rsidP="00602ADB">
      <w:pPr>
        <w:pStyle w:val="NoSpacing"/>
      </w:pPr>
      <w:r w:rsidRPr="004011C2">
        <w:rPr>
          <w:bCs/>
        </w:rPr>
        <w:t xml:space="preserve"> </w:t>
      </w:r>
      <w:r w:rsidRPr="004011C2">
        <w:t xml:space="preserve">Adapt the </w:t>
      </w:r>
      <w:r w:rsidR="001B1EAB">
        <w:rPr>
          <w:i/>
          <w:iCs/>
        </w:rPr>
        <w:t>chunking technique</w:t>
      </w:r>
      <w:r w:rsidRPr="004011C2">
        <w:rPr>
          <w:i/>
          <w:iCs/>
        </w:rPr>
        <w:t xml:space="preserve"> </w:t>
      </w:r>
      <w:r w:rsidRPr="004011C2">
        <w:t>to solve these higher-degree equations</w:t>
      </w:r>
      <w:r w:rsidR="001B1EAB">
        <w:t>.  C</w:t>
      </w:r>
      <w:r w:rsidRPr="004011C2">
        <w:t xml:space="preserve">heck </w:t>
      </w:r>
      <w:r w:rsidR="001B1EAB">
        <w:t>your</w:t>
      </w:r>
      <w:r w:rsidRPr="004011C2">
        <w:t xml:space="preserve"> solutions</w:t>
      </w:r>
      <w:r w:rsidR="001B1EAB">
        <w:t>.</w:t>
      </w:r>
    </w:p>
    <w:p w:rsidR="001B1EAB" w:rsidRPr="00BA1D25" w:rsidRDefault="001B1EAB" w:rsidP="00602ADB">
      <w:pPr>
        <w:pStyle w:val="NoSpacing"/>
        <w:rPr>
          <w:sz w:val="8"/>
        </w:rPr>
      </w:pPr>
    </w:p>
    <w:p w:rsidR="00E936B4" w:rsidRDefault="00E936B4" w:rsidP="00602ADB">
      <w:pPr>
        <w:pStyle w:val="NoSpacing"/>
      </w:pPr>
      <w:r>
        <w:tab/>
        <w:t>1</w:t>
      </w:r>
      <w:r w:rsidR="00602ADB" w:rsidRPr="004011C2">
        <w:rPr>
          <w:bCs/>
        </w:rPr>
        <w:t xml:space="preserve">. </w:t>
      </w:r>
      <w:r>
        <w:rPr>
          <w:bCs/>
        </w:rPr>
        <w:t xml:space="preserve">  </w:t>
      </w:r>
      <w:r w:rsidR="00602ADB" w:rsidRPr="004011C2">
        <w:t>4</w:t>
      </w:r>
      <w:r w:rsidR="00602ADB" w:rsidRPr="004011C2">
        <w:rPr>
          <w:i/>
          <w:iCs/>
        </w:rPr>
        <w:t>x</w:t>
      </w:r>
      <w:r w:rsidR="00602ADB" w:rsidRPr="004011C2">
        <w:rPr>
          <w:vertAlign w:val="superscript"/>
        </w:rPr>
        <w:t>4</w:t>
      </w:r>
      <w:r w:rsidR="00602ADB" w:rsidRPr="004011C2">
        <w:t xml:space="preserve"> – 81 = 0 </w:t>
      </w:r>
      <w:r w:rsidR="00602ADB">
        <w:tab/>
      </w:r>
      <w:r w:rsidR="00602ADB">
        <w:tab/>
        <w:t xml:space="preserve">  </w:t>
      </w:r>
      <w:r>
        <w:tab/>
      </w:r>
      <w:r>
        <w:tab/>
      </w:r>
      <w:r>
        <w:tab/>
      </w:r>
      <w:r w:rsidR="00602ADB">
        <w:t xml:space="preserve">  </w:t>
      </w:r>
      <w:r>
        <w:rPr>
          <w:bCs/>
        </w:rPr>
        <w:t xml:space="preserve">2.  </w:t>
      </w:r>
      <w:r w:rsidR="00602ADB" w:rsidRPr="004011C2">
        <w:rPr>
          <w:bCs/>
        </w:rPr>
        <w:t xml:space="preserve"> </w:t>
      </w:r>
      <w:r w:rsidR="00602ADB" w:rsidRPr="004011C2">
        <w:t>2</w:t>
      </w:r>
      <w:r w:rsidR="00602ADB" w:rsidRPr="004011C2">
        <w:rPr>
          <w:i/>
          <w:iCs/>
        </w:rPr>
        <w:t>x</w:t>
      </w:r>
      <w:r w:rsidR="00602ADB" w:rsidRPr="004011C2">
        <w:rPr>
          <w:vertAlign w:val="superscript"/>
        </w:rPr>
        <w:t>4</w:t>
      </w:r>
      <w:r w:rsidR="00602ADB" w:rsidRPr="004011C2">
        <w:t xml:space="preserve"> + 3</w:t>
      </w:r>
      <w:r w:rsidR="00602ADB" w:rsidRPr="004011C2">
        <w:rPr>
          <w:i/>
          <w:iCs/>
        </w:rPr>
        <w:t>x</w:t>
      </w:r>
      <w:r w:rsidR="00602ADB" w:rsidRPr="004011C2">
        <w:rPr>
          <w:vertAlign w:val="superscript"/>
        </w:rPr>
        <w:t>2</w:t>
      </w:r>
      <w:r w:rsidR="00602ADB" w:rsidRPr="004011C2">
        <w:t xml:space="preserve"> – 2 = 0 </w:t>
      </w:r>
      <w:r w:rsidR="00602ADB">
        <w:tab/>
      </w:r>
      <w:r w:rsidR="00602ADB">
        <w:tab/>
      </w:r>
    </w:p>
    <w:p w:rsidR="00E936B4" w:rsidRDefault="00E936B4" w:rsidP="00602ADB">
      <w:pPr>
        <w:pStyle w:val="NoSpacing"/>
      </w:pPr>
    </w:p>
    <w:p w:rsidR="00E936B4" w:rsidRDefault="00E936B4" w:rsidP="00602ADB">
      <w:pPr>
        <w:pStyle w:val="NoSpacing"/>
      </w:pPr>
    </w:p>
    <w:p w:rsidR="00E936B4" w:rsidRDefault="00E936B4" w:rsidP="00602ADB">
      <w:pPr>
        <w:pStyle w:val="NoSpacing"/>
      </w:pPr>
    </w:p>
    <w:p w:rsidR="00F55004" w:rsidRDefault="00F55004" w:rsidP="00602ADB">
      <w:pPr>
        <w:pStyle w:val="NoSpacing"/>
      </w:pPr>
    </w:p>
    <w:p w:rsidR="00E936B4" w:rsidRDefault="00E936B4" w:rsidP="00602ADB">
      <w:pPr>
        <w:pStyle w:val="NoSpacing"/>
      </w:pPr>
    </w:p>
    <w:p w:rsidR="00BA1D25" w:rsidRDefault="00BA1D25" w:rsidP="00602ADB">
      <w:pPr>
        <w:pStyle w:val="NoSpacing"/>
      </w:pPr>
    </w:p>
    <w:p w:rsidR="00E936B4" w:rsidRDefault="00E936B4" w:rsidP="00602ADB">
      <w:pPr>
        <w:pStyle w:val="NoSpacing"/>
      </w:pPr>
    </w:p>
    <w:p w:rsidR="00E936B4" w:rsidRDefault="00E936B4" w:rsidP="00602ADB">
      <w:pPr>
        <w:pStyle w:val="NoSpacing"/>
      </w:pPr>
    </w:p>
    <w:p w:rsidR="00C9461E" w:rsidRDefault="00C9461E" w:rsidP="00602ADB">
      <w:pPr>
        <w:pStyle w:val="NoSpacing"/>
      </w:pPr>
    </w:p>
    <w:p w:rsidR="00E936B4" w:rsidRDefault="00E936B4" w:rsidP="00602ADB">
      <w:pPr>
        <w:pStyle w:val="NoSpacing"/>
      </w:pPr>
    </w:p>
    <w:p w:rsidR="00E936B4" w:rsidRDefault="00E936B4" w:rsidP="00602ADB">
      <w:pPr>
        <w:pStyle w:val="NoSpacing"/>
      </w:pPr>
      <w:r>
        <w:t xml:space="preserve">  </w:t>
      </w:r>
    </w:p>
    <w:p w:rsidR="00602ADB" w:rsidRPr="002D3089" w:rsidRDefault="00E936B4" w:rsidP="00602ADB">
      <w:pPr>
        <w:pStyle w:val="NoSpacing"/>
        <w:rPr>
          <w:szCs w:val="28"/>
        </w:rPr>
      </w:pPr>
      <w:r>
        <w:rPr>
          <w:bCs/>
        </w:rPr>
        <w:tab/>
        <w:t>3.</w:t>
      </w:r>
      <w:r>
        <w:rPr>
          <w:bCs/>
        </w:rPr>
        <w:tab/>
      </w:r>
      <w:r w:rsidR="00602ADB" w:rsidRPr="008D57D0">
        <w:rPr>
          <w:position w:val="-12"/>
          <w:sz w:val="28"/>
          <w:szCs w:val="28"/>
        </w:rPr>
        <w:object w:dxaOrig="28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pt;height:21pt" o:ole="">
            <v:imagedata r:id="rId5" o:title=""/>
          </v:shape>
          <o:OLEObject Type="Embed" ProgID="Equation.DSMT4" ShapeID="_x0000_i1025" DrawAspect="Content" ObjectID="_1524900826" r:id="rId6"/>
        </w:object>
      </w:r>
      <w:r w:rsidR="00C9461E">
        <w:rPr>
          <w:position w:val="-12"/>
          <w:sz w:val="28"/>
          <w:szCs w:val="28"/>
        </w:rPr>
        <w:tab/>
      </w:r>
      <w:r w:rsidR="00C9461E">
        <w:rPr>
          <w:position w:val="-12"/>
          <w:sz w:val="28"/>
          <w:szCs w:val="28"/>
        </w:rPr>
        <w:tab/>
      </w:r>
      <w:r w:rsidR="00C9461E" w:rsidRPr="00C9461E">
        <w:rPr>
          <w:szCs w:val="28"/>
        </w:rPr>
        <w:t>4.</w:t>
      </w:r>
      <w:r w:rsidR="00C9461E">
        <w:rPr>
          <w:szCs w:val="28"/>
        </w:rPr>
        <w:t xml:space="preserve">   </w:t>
      </w:r>
      <w:r w:rsidR="00C9461E" w:rsidRPr="000453BE">
        <w:rPr>
          <w:position w:val="-6"/>
        </w:rPr>
        <w:object w:dxaOrig="1680" w:dyaOrig="320">
          <v:shape id="_x0000_i1026" type="#_x0000_t75" style="width:84pt;height:15.75pt" o:ole="">
            <v:imagedata r:id="rId7" o:title=""/>
          </v:shape>
          <o:OLEObject Type="Embed" ProgID="Equation.DSMT4" ShapeID="_x0000_i1026" DrawAspect="Content" ObjectID="_1524900827" r:id="rId8"/>
        </w:object>
      </w:r>
      <w:r w:rsidR="002D3089">
        <w:rPr>
          <w:position w:val="-6"/>
        </w:rPr>
        <w:t xml:space="preserve">     </w:t>
      </w:r>
      <w:r w:rsidR="002D3089">
        <w:t>(Solve for primary values.)</w:t>
      </w:r>
    </w:p>
    <w:p w:rsidR="00807857" w:rsidRDefault="00807857" w:rsidP="00E936B4">
      <w:pPr>
        <w:pStyle w:val="NoSpacing"/>
        <w:rPr>
          <w:rFonts w:asciiTheme="minorHAnsi" w:hAnsiTheme="minorHAnsi"/>
          <w:color w:val="000000"/>
          <w:sz w:val="22"/>
        </w:rPr>
      </w:pPr>
    </w:p>
    <w:p w:rsidR="00E936B4" w:rsidRDefault="00E936B4" w:rsidP="00E936B4">
      <w:pPr>
        <w:pStyle w:val="NoSpacing"/>
        <w:rPr>
          <w:rFonts w:asciiTheme="minorHAnsi" w:hAnsiTheme="minorHAnsi"/>
          <w:color w:val="000000"/>
          <w:sz w:val="22"/>
        </w:rPr>
      </w:pPr>
    </w:p>
    <w:p w:rsidR="00E936B4" w:rsidRDefault="00E936B4" w:rsidP="00E936B4">
      <w:pPr>
        <w:pStyle w:val="NoSpacing"/>
        <w:rPr>
          <w:rFonts w:asciiTheme="minorHAnsi" w:hAnsiTheme="minorHAnsi"/>
          <w:color w:val="000000"/>
          <w:sz w:val="22"/>
        </w:rPr>
      </w:pPr>
    </w:p>
    <w:p w:rsidR="00BA1D25" w:rsidRDefault="00BA1D25" w:rsidP="00E936B4">
      <w:pPr>
        <w:pStyle w:val="NoSpacing"/>
        <w:rPr>
          <w:rFonts w:asciiTheme="minorHAnsi" w:hAnsiTheme="minorHAnsi"/>
          <w:color w:val="000000"/>
          <w:sz w:val="22"/>
        </w:rPr>
      </w:pPr>
    </w:p>
    <w:p w:rsidR="00E936B4" w:rsidRDefault="00E936B4" w:rsidP="00E936B4">
      <w:pPr>
        <w:pStyle w:val="NoSpacing"/>
        <w:rPr>
          <w:rFonts w:asciiTheme="minorHAnsi" w:hAnsiTheme="minorHAnsi"/>
          <w:color w:val="000000"/>
          <w:sz w:val="22"/>
        </w:rPr>
      </w:pPr>
    </w:p>
    <w:p w:rsidR="00E936B4" w:rsidRDefault="00E936B4" w:rsidP="00E936B4">
      <w:pPr>
        <w:pStyle w:val="NoSpacing"/>
        <w:rPr>
          <w:rFonts w:asciiTheme="minorHAnsi" w:hAnsiTheme="minorHAnsi"/>
          <w:color w:val="000000"/>
          <w:sz w:val="22"/>
        </w:rPr>
      </w:pPr>
    </w:p>
    <w:p w:rsidR="00D9028D" w:rsidRDefault="00D9028D" w:rsidP="00E936B4">
      <w:pPr>
        <w:pStyle w:val="NoSpacing"/>
        <w:rPr>
          <w:rFonts w:asciiTheme="minorHAnsi" w:hAnsiTheme="minorHAnsi"/>
          <w:color w:val="000000"/>
          <w:sz w:val="22"/>
        </w:rPr>
      </w:pPr>
    </w:p>
    <w:p w:rsidR="00E936B4" w:rsidRDefault="00E936B4" w:rsidP="00E936B4">
      <w:pPr>
        <w:pStyle w:val="NoSpacing"/>
      </w:pPr>
    </w:p>
    <w:p w:rsidR="00246475" w:rsidRPr="00E936B4" w:rsidRDefault="00246475" w:rsidP="00E936B4">
      <w:pPr>
        <w:pStyle w:val="NoSpacing"/>
      </w:pPr>
    </w:p>
    <w:p w:rsidR="00E936B4" w:rsidRPr="00E936B4" w:rsidRDefault="00E936B4" w:rsidP="00E936B4">
      <w:pPr>
        <w:pStyle w:val="NoSpacing"/>
      </w:pPr>
    </w:p>
    <w:p w:rsidR="00E936B4" w:rsidRPr="00E936B4" w:rsidRDefault="00E936B4" w:rsidP="00E936B4">
      <w:pPr>
        <w:pStyle w:val="NoSpacing"/>
      </w:pPr>
    </w:p>
    <w:p w:rsidR="00E936B4" w:rsidRDefault="00E936B4" w:rsidP="00E936B4">
      <w:pPr>
        <w:pStyle w:val="NoSpacing"/>
      </w:pPr>
      <w:r w:rsidRPr="00E936B4">
        <w:tab/>
      </w:r>
      <w:r w:rsidRPr="00E936B4">
        <w:tab/>
      </w:r>
      <w:r w:rsidRPr="00E936B4">
        <w:tab/>
      </w:r>
      <w:r w:rsidRPr="00E936B4">
        <w:tab/>
      </w:r>
      <w:r w:rsidRPr="00E936B4">
        <w:tab/>
      </w:r>
      <w:r w:rsidRPr="00E936B4">
        <w:tab/>
      </w:r>
      <w:r w:rsidRPr="00E936B4">
        <w:tab/>
      </w:r>
      <w:r w:rsidRPr="00E936B4">
        <w:tab/>
      </w:r>
      <w:r w:rsidRPr="00E936B4">
        <w:tab/>
      </w:r>
      <w:r w:rsidRPr="00E936B4">
        <w:tab/>
      </w:r>
      <w:r w:rsidRPr="00E936B4">
        <w:tab/>
      </w:r>
      <w:r w:rsidRPr="00E936B4">
        <w:tab/>
      </w:r>
      <w:r w:rsidRPr="00E936B4">
        <w:tab/>
      </w:r>
      <w:r w:rsidRPr="00E936B4">
        <w:tab/>
        <w:t xml:space="preserve">OVER </w:t>
      </w:r>
      <w:r w:rsidRPr="00E936B4">
        <w:sym w:font="Wingdings" w:char="F0E0"/>
      </w:r>
    </w:p>
    <w:p w:rsidR="004036E3" w:rsidRDefault="004036E3" w:rsidP="00E936B4">
      <w:pPr>
        <w:pStyle w:val="NoSpacing"/>
      </w:pPr>
      <w:r>
        <w:rPr>
          <w:b/>
        </w:rPr>
        <w:lastRenderedPageBreak/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   </w:t>
      </w:r>
      <w:r w:rsidRPr="004036E3">
        <w:t>Page 2</w:t>
      </w:r>
    </w:p>
    <w:p w:rsidR="00F61CA5" w:rsidRDefault="00F61CA5" w:rsidP="00F61CA5">
      <w:pPr>
        <w:pStyle w:val="NoSpacing"/>
        <w:rPr>
          <w:b/>
        </w:rPr>
      </w:pPr>
      <w:r>
        <w:rPr>
          <w:b/>
        </w:rPr>
        <w:t>Homework:  Equation-Solving Extravaganza</w:t>
      </w:r>
    </w:p>
    <w:p w:rsidR="00F61CA5" w:rsidRPr="00DE58D5" w:rsidRDefault="00F61CA5" w:rsidP="00E936B4">
      <w:pPr>
        <w:pStyle w:val="NoSpacing"/>
        <w:rPr>
          <w:sz w:val="6"/>
        </w:rPr>
      </w:pPr>
    </w:p>
    <w:p w:rsidR="009D368C" w:rsidRPr="00DE58D5" w:rsidRDefault="009D368C" w:rsidP="009D368C">
      <w:pPr>
        <w:pStyle w:val="NoSpacing"/>
        <w:jc w:val="center"/>
        <w:rPr>
          <w:rFonts w:cs="Times New Roman"/>
          <w:szCs w:val="24"/>
        </w:rPr>
      </w:pPr>
      <w:r w:rsidRPr="00DE58D5">
        <w:rPr>
          <w:rFonts w:cs="Times New Roman"/>
          <w:i/>
          <w:position w:val="-6"/>
          <w:szCs w:val="24"/>
        </w:rPr>
        <w:t>SHOW ALL WORK ON ANOTHER SHEET OF PAPER</w:t>
      </w:r>
      <w:r w:rsidRPr="00DE58D5">
        <w:rPr>
          <w:rFonts w:cs="Times New Roman"/>
          <w:position w:val="-6"/>
          <w:szCs w:val="24"/>
        </w:rPr>
        <w:t>.</w:t>
      </w:r>
    </w:p>
    <w:p w:rsidR="009D368C" w:rsidRPr="00DE58D5" w:rsidRDefault="009D368C" w:rsidP="00E936B4">
      <w:pPr>
        <w:pStyle w:val="NoSpacing"/>
        <w:rPr>
          <w:b/>
          <w:sz w:val="6"/>
        </w:rPr>
      </w:pPr>
    </w:p>
    <w:p w:rsidR="00CD0974" w:rsidRPr="00EC1ADB" w:rsidRDefault="00CD0974" w:rsidP="00CD0974">
      <w:pPr>
        <w:pStyle w:val="NoSpacing"/>
        <w:rPr>
          <w:rFonts w:cs="Times New Roman"/>
          <w:szCs w:val="24"/>
        </w:rPr>
      </w:pPr>
      <w:r w:rsidRPr="00EC1ADB">
        <w:rPr>
          <w:rFonts w:cs="Times New Roman"/>
          <w:szCs w:val="24"/>
        </w:rPr>
        <w:t xml:space="preserve">Use algebraic reasoning to solve the following equations for the given variable.  </w:t>
      </w:r>
      <w:r w:rsidRPr="00967E63">
        <w:rPr>
          <w:rFonts w:cs="Times New Roman"/>
          <w:i/>
          <w:szCs w:val="24"/>
        </w:rPr>
        <w:t>Show all work.</w:t>
      </w:r>
      <w:r w:rsidRPr="00EC1ADB">
        <w:rPr>
          <w:rFonts w:cs="Times New Roman"/>
          <w:szCs w:val="24"/>
        </w:rPr>
        <w:t xml:space="preserve">  </w:t>
      </w:r>
    </w:p>
    <w:p w:rsidR="00583DE0" w:rsidRDefault="00CD0974" w:rsidP="00CD0974">
      <w:pPr>
        <w:pStyle w:val="NoSpacing"/>
        <w:rPr>
          <w:rFonts w:cs="Times New Roman"/>
          <w:szCs w:val="24"/>
        </w:rPr>
      </w:pPr>
      <w:r w:rsidRPr="00EC1ADB">
        <w:rPr>
          <w:rFonts w:cs="Times New Roman"/>
          <w:szCs w:val="24"/>
        </w:rPr>
        <w:t xml:space="preserve">Use your calculator ONLY for equations involving </w:t>
      </w:r>
      <w:r w:rsidRPr="00EC1ADB">
        <w:rPr>
          <w:rFonts w:cs="Times New Roman"/>
          <w:i/>
          <w:szCs w:val="24"/>
        </w:rPr>
        <w:t>e</w:t>
      </w:r>
      <w:r w:rsidRPr="00EC1ADB">
        <w:rPr>
          <w:rFonts w:cs="Times New Roman"/>
          <w:szCs w:val="24"/>
        </w:rPr>
        <w:t xml:space="preserve"> and </w:t>
      </w:r>
      <w:r w:rsidRPr="00EC1ADB">
        <w:rPr>
          <w:rFonts w:cs="Times New Roman"/>
          <w:i/>
          <w:szCs w:val="24"/>
        </w:rPr>
        <w:t>natural log</w:t>
      </w:r>
      <w:r w:rsidRPr="00EC1ADB">
        <w:rPr>
          <w:rFonts w:cs="Times New Roman"/>
          <w:szCs w:val="24"/>
        </w:rPr>
        <w:t>.</w:t>
      </w:r>
      <w:r>
        <w:rPr>
          <w:rFonts w:cs="Times New Roman"/>
          <w:szCs w:val="24"/>
        </w:rPr>
        <w:t xml:space="preserve"> </w:t>
      </w:r>
    </w:p>
    <w:p w:rsidR="00CD0974" w:rsidRDefault="00583DE0" w:rsidP="00DE58D5">
      <w:pPr>
        <w:pStyle w:val="NoSpacing"/>
        <w:numPr>
          <w:ilvl w:val="0"/>
          <w:numId w:val="2"/>
        </w:numPr>
        <w:rPr>
          <w:rFonts w:cs="Times New Roman"/>
          <w:szCs w:val="24"/>
        </w:rPr>
      </w:pPr>
      <w:r>
        <w:rPr>
          <w:rFonts w:cs="Times New Roman"/>
          <w:szCs w:val="24"/>
        </w:rPr>
        <w:t>Find all complex solutions.</w:t>
      </w:r>
      <w:r w:rsidR="00CD0974">
        <w:rPr>
          <w:rFonts w:cs="Times New Roman"/>
          <w:szCs w:val="24"/>
        </w:rPr>
        <w:t xml:space="preserve"> </w:t>
      </w:r>
    </w:p>
    <w:p w:rsidR="00C33471" w:rsidRPr="00FC0DD7" w:rsidRDefault="00CD0974" w:rsidP="00DE58D5">
      <w:pPr>
        <w:pStyle w:val="NoSpacing"/>
        <w:numPr>
          <w:ilvl w:val="0"/>
          <w:numId w:val="2"/>
        </w:numPr>
        <w:rPr>
          <w:rFonts w:cs="Times New Roman"/>
          <w:position w:val="-6"/>
          <w:szCs w:val="24"/>
        </w:rPr>
      </w:pPr>
      <w:r>
        <w:rPr>
          <w:rFonts w:cs="Times New Roman"/>
          <w:szCs w:val="24"/>
        </w:rPr>
        <w:t xml:space="preserve">For the trigonometric equations, </w:t>
      </w:r>
      <w:r w:rsidR="00FC0DD7">
        <w:rPr>
          <w:rFonts w:cs="Times New Roman"/>
          <w:szCs w:val="24"/>
        </w:rPr>
        <w:t>solve for primary values.  [</w:t>
      </w:r>
      <w:r w:rsidRPr="00EC1ADB">
        <w:rPr>
          <w:rFonts w:cs="Times New Roman"/>
          <w:position w:val="-6"/>
          <w:szCs w:val="24"/>
        </w:rPr>
        <w:object w:dxaOrig="1080" w:dyaOrig="279">
          <v:shape id="_x0000_i1027" type="#_x0000_t75" style="width:54pt;height:14.25pt" o:ole="">
            <v:imagedata r:id="rId9" o:title=""/>
          </v:shape>
          <o:OLEObject Type="Embed" ProgID="Equation.DSMT4" ShapeID="_x0000_i1027" DrawAspect="Content" ObjectID="_1524900828" r:id="rId10"/>
        </w:object>
      </w:r>
      <w:r w:rsidR="00FC0DD7" w:rsidRPr="00FC0DD7">
        <w:rPr>
          <w:rFonts w:cs="Times New Roman"/>
          <w:szCs w:val="24"/>
        </w:rPr>
        <w:t>]</w:t>
      </w:r>
    </w:p>
    <w:p w:rsidR="002D4C1D" w:rsidRPr="00DE58D5" w:rsidRDefault="002D4C1D" w:rsidP="00E936B4">
      <w:pPr>
        <w:pStyle w:val="NoSpacing"/>
        <w:rPr>
          <w:b/>
          <w:sz w:val="6"/>
        </w:rPr>
      </w:pPr>
    </w:p>
    <w:p w:rsidR="004036E3" w:rsidRDefault="00A52AEE" w:rsidP="00E936B4">
      <w:pPr>
        <w:pStyle w:val="NoSpacing"/>
      </w:pPr>
      <w:r w:rsidRPr="00A52AEE">
        <w:t>1.</w:t>
      </w:r>
      <w:r>
        <w:tab/>
      </w:r>
      <w:r w:rsidR="0026495A">
        <w:tab/>
      </w:r>
      <w:r w:rsidR="00DB64FF" w:rsidRPr="0063358A">
        <w:rPr>
          <w:position w:val="-14"/>
        </w:rPr>
        <w:object w:dxaOrig="2659" w:dyaOrig="440">
          <v:shape id="_x0000_i1028" type="#_x0000_t75" style="width:132.75pt;height:21.75pt" o:ole="">
            <v:imagedata r:id="rId11" o:title=""/>
          </v:shape>
          <o:OLEObject Type="Embed" ProgID="Equation.DSMT4" ShapeID="_x0000_i1028" DrawAspect="Content" ObjectID="_1524900829" r:id="rId12"/>
        </w:object>
      </w:r>
      <w:r w:rsidR="00DB64FF">
        <w:rPr>
          <w:position w:val="-14"/>
        </w:rPr>
        <w:tab/>
      </w:r>
      <w:r w:rsidR="00DB64FF">
        <w:rPr>
          <w:position w:val="-14"/>
        </w:rPr>
        <w:tab/>
      </w:r>
      <w:r w:rsidR="00DB64FF">
        <w:rPr>
          <w:position w:val="-14"/>
        </w:rPr>
        <w:tab/>
      </w:r>
      <w:r w:rsidR="00DB64FF">
        <w:t>2.</w:t>
      </w:r>
      <w:r w:rsidR="00DB64FF">
        <w:tab/>
      </w:r>
      <w:r w:rsidR="00DC2D85" w:rsidRPr="0063358A">
        <w:rPr>
          <w:position w:val="-6"/>
        </w:rPr>
        <w:object w:dxaOrig="2079" w:dyaOrig="320">
          <v:shape id="_x0000_i1029" type="#_x0000_t75" style="width:104.25pt;height:15.75pt" o:ole="">
            <v:imagedata r:id="rId13" o:title=""/>
          </v:shape>
          <o:OLEObject Type="Embed" ProgID="Equation.DSMT4" ShapeID="_x0000_i1029" DrawAspect="Content" ObjectID="_1524900830" r:id="rId14"/>
        </w:object>
      </w:r>
    </w:p>
    <w:p w:rsidR="00C33471" w:rsidRPr="00EC4737" w:rsidRDefault="00C33471" w:rsidP="00E936B4">
      <w:pPr>
        <w:pStyle w:val="NoSpacing"/>
        <w:rPr>
          <w:sz w:val="8"/>
        </w:rPr>
      </w:pPr>
    </w:p>
    <w:p w:rsidR="00DB64FF" w:rsidRDefault="00DB64FF" w:rsidP="00E936B4">
      <w:pPr>
        <w:pStyle w:val="NoSpacing"/>
      </w:pPr>
      <w:r>
        <w:t>3.</w:t>
      </w:r>
      <w:r>
        <w:tab/>
      </w:r>
      <w:r w:rsidR="0026495A">
        <w:tab/>
      </w:r>
      <w:r w:rsidR="0069688A" w:rsidRPr="00E32078">
        <w:rPr>
          <w:position w:val="-6"/>
        </w:rPr>
        <w:object w:dxaOrig="1780" w:dyaOrig="320">
          <v:shape id="_x0000_i1030" type="#_x0000_t75" style="width:89.25pt;height:15.75pt" o:ole="">
            <v:imagedata r:id="rId15" o:title=""/>
          </v:shape>
          <o:OLEObject Type="Embed" ProgID="Equation.DSMT4" ShapeID="_x0000_i1030" DrawAspect="Content" ObjectID="_1524900831" r:id="rId16"/>
        </w:object>
      </w:r>
      <w:r w:rsidR="00974BCF">
        <w:tab/>
      </w:r>
      <w:r w:rsidR="00974BCF">
        <w:tab/>
      </w:r>
      <w:r w:rsidR="00974BCF">
        <w:tab/>
      </w:r>
      <w:r w:rsidR="00974BCF">
        <w:tab/>
      </w:r>
      <w:r>
        <w:t>4.</w:t>
      </w:r>
      <w:r w:rsidR="00DC2D85">
        <w:tab/>
      </w:r>
      <w:r w:rsidR="00DC2D85" w:rsidRPr="000453BE">
        <w:rPr>
          <w:position w:val="-6"/>
        </w:rPr>
        <w:object w:dxaOrig="1560" w:dyaOrig="320">
          <v:shape id="_x0000_i1031" type="#_x0000_t75" style="width:78pt;height:15.75pt" o:ole="">
            <v:imagedata r:id="rId17" o:title=""/>
          </v:shape>
          <o:OLEObject Type="Embed" ProgID="Equation.DSMT4" ShapeID="_x0000_i1031" DrawAspect="Content" ObjectID="_1524900832" r:id="rId18"/>
        </w:object>
      </w:r>
    </w:p>
    <w:p w:rsidR="00C33471" w:rsidRPr="00EC4737" w:rsidRDefault="00C33471" w:rsidP="00E936B4">
      <w:pPr>
        <w:pStyle w:val="NoSpacing"/>
        <w:rPr>
          <w:sz w:val="8"/>
        </w:rPr>
      </w:pPr>
    </w:p>
    <w:p w:rsidR="00C33471" w:rsidRDefault="00DB64FF" w:rsidP="00E936B4">
      <w:pPr>
        <w:pStyle w:val="NoSpacing"/>
      </w:pPr>
      <w:r>
        <w:t>5.</w:t>
      </w:r>
      <w:r>
        <w:tab/>
      </w:r>
      <w:r w:rsidR="0026495A">
        <w:tab/>
      </w:r>
      <w:r w:rsidR="00DC2D85" w:rsidRPr="000453BE">
        <w:rPr>
          <w:position w:val="-14"/>
        </w:rPr>
        <w:object w:dxaOrig="2560" w:dyaOrig="440">
          <v:shape id="_x0000_i1032" type="#_x0000_t75" style="width:128.25pt;height:21.75pt" o:ole="">
            <v:imagedata r:id="rId19" o:title=""/>
          </v:shape>
          <o:OLEObject Type="Embed" ProgID="Equation.DSMT4" ShapeID="_x0000_i1032" DrawAspect="Content" ObjectID="_1524900833" r:id="rId20"/>
        </w:object>
      </w:r>
      <w:r w:rsidR="00DC2D85">
        <w:tab/>
      </w:r>
      <w:r w:rsidR="00DC2D85">
        <w:tab/>
      </w:r>
      <w:r w:rsidR="00DC2D85">
        <w:tab/>
      </w:r>
      <w:r>
        <w:t>6.</w:t>
      </w:r>
      <w:r w:rsidR="00DC2D85">
        <w:tab/>
      </w:r>
      <w:r w:rsidR="00DC2D85" w:rsidRPr="000453BE">
        <w:rPr>
          <w:position w:val="-6"/>
        </w:rPr>
        <w:object w:dxaOrig="2120" w:dyaOrig="320">
          <v:shape id="_x0000_i1033" type="#_x0000_t75" style="width:105.75pt;height:15.75pt" o:ole="">
            <v:imagedata r:id="rId21" o:title=""/>
          </v:shape>
          <o:OLEObject Type="Embed" ProgID="Equation.DSMT4" ShapeID="_x0000_i1033" DrawAspect="Content" ObjectID="_1524900834" r:id="rId22"/>
        </w:object>
      </w:r>
      <w:r w:rsidR="00C33471">
        <w:tab/>
      </w:r>
      <w:r w:rsidR="00C33471">
        <w:tab/>
      </w:r>
      <w:r w:rsidR="00C33471">
        <w:tab/>
      </w:r>
    </w:p>
    <w:p w:rsidR="00DB64FF" w:rsidRPr="00EC4737" w:rsidRDefault="00F87192" w:rsidP="00E936B4">
      <w:pPr>
        <w:pStyle w:val="NoSpacing"/>
        <w:rPr>
          <w:sz w:val="8"/>
        </w:rPr>
      </w:pPr>
      <w:r w:rsidRPr="00DE58D5">
        <w:rPr>
          <w:sz w:val="10"/>
        </w:rPr>
        <w:tab/>
      </w:r>
      <w:r w:rsidRPr="00EC4737">
        <w:rPr>
          <w:sz w:val="8"/>
        </w:rPr>
        <w:tab/>
      </w:r>
      <w:r w:rsidRPr="00EC4737">
        <w:rPr>
          <w:sz w:val="8"/>
        </w:rPr>
        <w:tab/>
      </w:r>
      <w:r w:rsidR="004036E3" w:rsidRPr="00EC4737">
        <w:rPr>
          <w:sz w:val="8"/>
        </w:rPr>
        <w:tab/>
      </w:r>
      <w:r w:rsidR="004036E3" w:rsidRPr="00EC4737">
        <w:rPr>
          <w:sz w:val="8"/>
        </w:rPr>
        <w:tab/>
      </w:r>
      <w:r w:rsidR="004036E3" w:rsidRPr="00EC4737">
        <w:rPr>
          <w:sz w:val="8"/>
        </w:rPr>
        <w:tab/>
      </w:r>
      <w:r w:rsidR="004036E3" w:rsidRPr="00EC4737">
        <w:rPr>
          <w:sz w:val="8"/>
        </w:rPr>
        <w:tab/>
      </w:r>
      <w:r w:rsidR="004036E3" w:rsidRPr="00EC4737">
        <w:rPr>
          <w:sz w:val="8"/>
        </w:rPr>
        <w:tab/>
      </w:r>
      <w:r w:rsidR="004036E3" w:rsidRPr="00EC4737">
        <w:rPr>
          <w:sz w:val="8"/>
        </w:rPr>
        <w:tab/>
      </w:r>
      <w:r w:rsidR="004036E3" w:rsidRPr="00EC4737">
        <w:rPr>
          <w:sz w:val="8"/>
        </w:rPr>
        <w:tab/>
      </w:r>
      <w:r w:rsidR="004036E3" w:rsidRPr="00EC4737">
        <w:rPr>
          <w:sz w:val="8"/>
        </w:rPr>
        <w:tab/>
        <w:t xml:space="preserve">  </w:t>
      </w:r>
    </w:p>
    <w:p w:rsidR="00C33471" w:rsidRDefault="00DB64FF" w:rsidP="00E936B4">
      <w:pPr>
        <w:pStyle w:val="NoSpacing"/>
      </w:pPr>
      <w:r>
        <w:t>7.</w:t>
      </w:r>
      <w:r>
        <w:tab/>
      </w:r>
      <w:r w:rsidR="0026495A">
        <w:tab/>
      </w:r>
      <w:r w:rsidR="00DC2D85" w:rsidRPr="008330F5">
        <w:rPr>
          <w:position w:val="-14"/>
        </w:rPr>
        <w:object w:dxaOrig="2060" w:dyaOrig="440">
          <v:shape id="_x0000_i1034" type="#_x0000_t75" style="width:102.75pt;height:21.75pt" o:ole="">
            <v:imagedata r:id="rId23" o:title=""/>
          </v:shape>
          <o:OLEObject Type="Embed" ProgID="Equation.DSMT4" ShapeID="_x0000_i1034" DrawAspect="Content" ObjectID="_1524900835" r:id="rId24"/>
        </w:object>
      </w:r>
      <w:r w:rsidR="00DC2D85">
        <w:tab/>
      </w:r>
      <w:r w:rsidR="00DC2D85">
        <w:tab/>
      </w:r>
      <w:r w:rsidR="00DC2D85">
        <w:tab/>
      </w:r>
      <w:r w:rsidR="00DC2D85">
        <w:tab/>
      </w:r>
      <w:r>
        <w:t>8.</w:t>
      </w:r>
      <w:r>
        <w:tab/>
      </w:r>
      <w:r w:rsidR="004036E3" w:rsidRPr="00B85C38">
        <w:rPr>
          <w:position w:val="-14"/>
        </w:rPr>
        <w:object w:dxaOrig="1719" w:dyaOrig="440">
          <v:shape id="_x0000_i1035" type="#_x0000_t75" style="width:86.25pt;height:21.75pt" o:ole="">
            <v:imagedata r:id="rId25" o:title=""/>
          </v:shape>
          <o:OLEObject Type="Embed" ProgID="Equation.DSMT4" ShapeID="_x0000_i1035" DrawAspect="Content" ObjectID="_1524900836" r:id="rId26"/>
        </w:object>
      </w:r>
    </w:p>
    <w:p w:rsidR="00F87192" w:rsidRPr="00EC4737" w:rsidRDefault="00F87192" w:rsidP="00E936B4">
      <w:pPr>
        <w:pStyle w:val="NoSpacing"/>
        <w:rPr>
          <w:sz w:val="8"/>
        </w:rPr>
      </w:pPr>
    </w:p>
    <w:p w:rsidR="005C481D" w:rsidRDefault="004036E3" w:rsidP="00E936B4">
      <w:pPr>
        <w:pStyle w:val="NoSpacing"/>
      </w:pPr>
      <w:r>
        <w:t>9.</w:t>
      </w:r>
      <w:r>
        <w:tab/>
      </w:r>
      <w:r w:rsidR="0026495A">
        <w:tab/>
      </w:r>
      <w:r w:rsidR="0026495A" w:rsidRPr="00ED0468">
        <w:rPr>
          <w:position w:val="-18"/>
        </w:rPr>
        <w:object w:dxaOrig="1980" w:dyaOrig="540">
          <v:shape id="_x0000_i1036" type="#_x0000_t75" style="width:99pt;height:27pt" o:ole="">
            <v:imagedata r:id="rId27" o:title=""/>
          </v:shape>
          <o:OLEObject Type="Embed" ProgID="Equation.DSMT4" ShapeID="_x0000_i1036" DrawAspect="Content" ObjectID="_1524900837" r:id="rId28"/>
        </w:object>
      </w:r>
      <w:r w:rsidR="005C481D">
        <w:rPr>
          <w:position w:val="-14"/>
        </w:rPr>
        <w:tab/>
      </w:r>
      <w:r w:rsidR="005C481D">
        <w:rPr>
          <w:position w:val="-14"/>
        </w:rPr>
        <w:tab/>
      </w:r>
      <w:r w:rsidR="005C481D">
        <w:rPr>
          <w:position w:val="-14"/>
        </w:rPr>
        <w:tab/>
      </w:r>
      <w:r w:rsidR="005C481D">
        <w:rPr>
          <w:position w:val="-14"/>
        </w:rPr>
        <w:tab/>
      </w:r>
      <w:r w:rsidR="005C481D">
        <w:t xml:space="preserve">10.  </w:t>
      </w:r>
      <w:r w:rsidR="005C481D">
        <w:tab/>
      </w:r>
      <w:r w:rsidR="005C481D" w:rsidRPr="00B85C38">
        <w:rPr>
          <w:position w:val="-36"/>
        </w:rPr>
        <w:object w:dxaOrig="2340" w:dyaOrig="740">
          <v:shape id="_x0000_i1037" type="#_x0000_t75" style="width:117pt;height:36.75pt" o:ole="">
            <v:imagedata r:id="rId29" o:title=""/>
          </v:shape>
          <o:OLEObject Type="Embed" ProgID="Equation.DSMT4" ShapeID="_x0000_i1037" DrawAspect="Content" ObjectID="_1524900838" r:id="rId30"/>
        </w:object>
      </w:r>
    </w:p>
    <w:p w:rsidR="00C33471" w:rsidRDefault="005C481D" w:rsidP="0026495A">
      <w:pPr>
        <w:pStyle w:val="NoSpacing"/>
        <w:rPr>
          <w:position w:val="-6"/>
        </w:rPr>
      </w:pPr>
      <w:r>
        <w:t>11.</w:t>
      </w:r>
      <w:r>
        <w:tab/>
      </w:r>
      <w:r w:rsidR="00ED0468">
        <w:tab/>
      </w:r>
      <w:r w:rsidR="0026495A" w:rsidRPr="00A9062E">
        <w:rPr>
          <w:position w:val="-6"/>
        </w:rPr>
        <w:object w:dxaOrig="1820" w:dyaOrig="320">
          <v:shape id="_x0000_i1038" type="#_x0000_t75" style="width:90.75pt;height:15.75pt" o:ole="">
            <v:imagedata r:id="rId31" o:title=""/>
          </v:shape>
          <o:OLEObject Type="Embed" ProgID="Equation.DSMT4" ShapeID="_x0000_i1038" DrawAspect="Content" ObjectID="_1524900839" r:id="rId32"/>
        </w:object>
      </w:r>
      <w:r w:rsidR="00ED0468">
        <w:tab/>
      </w:r>
      <w:r w:rsidR="00ED0468">
        <w:tab/>
      </w:r>
      <w:r w:rsidR="00ED0468">
        <w:tab/>
      </w:r>
      <w:r w:rsidR="00ED0468">
        <w:tab/>
      </w:r>
      <w:r>
        <w:t>12.</w:t>
      </w:r>
      <w:r>
        <w:tab/>
      </w:r>
      <w:r w:rsidR="0009392A" w:rsidRPr="006D04C2">
        <w:rPr>
          <w:position w:val="-16"/>
        </w:rPr>
        <w:object w:dxaOrig="2940" w:dyaOrig="480">
          <v:shape id="_x0000_i1039" type="#_x0000_t75" style="width:146.25pt;height:24pt" o:ole="">
            <v:imagedata r:id="rId33" o:title=""/>
          </v:shape>
          <o:OLEObject Type="Embed" ProgID="Equation.DSMT4" ShapeID="_x0000_i1039" DrawAspect="Content" ObjectID="_1524900840" r:id="rId34"/>
        </w:object>
      </w:r>
      <w:r w:rsidR="0098400A">
        <w:rPr>
          <w:position w:val="-6"/>
        </w:rPr>
        <w:tab/>
      </w:r>
    </w:p>
    <w:p w:rsidR="0098400A" w:rsidRPr="00EC4737" w:rsidRDefault="0098400A" w:rsidP="0026495A">
      <w:pPr>
        <w:pStyle w:val="NoSpacing"/>
        <w:rPr>
          <w:position w:val="-6"/>
          <w:sz w:val="8"/>
        </w:rPr>
      </w:pPr>
      <w:r>
        <w:rPr>
          <w:position w:val="-6"/>
        </w:rPr>
        <w:tab/>
      </w:r>
      <w:r w:rsidRPr="00EC4737">
        <w:rPr>
          <w:position w:val="-6"/>
          <w:sz w:val="8"/>
        </w:rPr>
        <w:tab/>
      </w:r>
      <w:r w:rsidRPr="00EC4737">
        <w:rPr>
          <w:position w:val="-6"/>
          <w:sz w:val="8"/>
        </w:rPr>
        <w:tab/>
      </w:r>
      <w:r w:rsidRPr="00EC4737">
        <w:rPr>
          <w:position w:val="-6"/>
          <w:sz w:val="8"/>
        </w:rPr>
        <w:tab/>
      </w:r>
      <w:r w:rsidRPr="00EC4737">
        <w:rPr>
          <w:position w:val="-6"/>
          <w:sz w:val="8"/>
        </w:rPr>
        <w:tab/>
      </w:r>
      <w:r w:rsidRPr="00EC4737">
        <w:rPr>
          <w:position w:val="-6"/>
          <w:sz w:val="8"/>
        </w:rPr>
        <w:tab/>
      </w:r>
      <w:r w:rsidRPr="00EC4737">
        <w:rPr>
          <w:position w:val="-6"/>
          <w:sz w:val="8"/>
        </w:rPr>
        <w:tab/>
      </w:r>
      <w:r w:rsidRPr="00EC4737">
        <w:rPr>
          <w:position w:val="-6"/>
          <w:sz w:val="8"/>
        </w:rPr>
        <w:tab/>
      </w:r>
      <w:r w:rsidRPr="00EC4737">
        <w:rPr>
          <w:position w:val="-6"/>
          <w:sz w:val="8"/>
        </w:rPr>
        <w:tab/>
      </w:r>
      <w:r w:rsidRPr="00EC4737">
        <w:rPr>
          <w:position w:val="-6"/>
          <w:sz w:val="8"/>
        </w:rPr>
        <w:tab/>
      </w:r>
    </w:p>
    <w:p w:rsidR="00F667F7" w:rsidRPr="00C33471" w:rsidRDefault="00A9062E" w:rsidP="00E936B4">
      <w:pPr>
        <w:pStyle w:val="NoSpacing"/>
        <w:rPr>
          <w:position w:val="-6"/>
        </w:rPr>
      </w:pPr>
      <w:r w:rsidRPr="00A9062E">
        <w:t>13.</w:t>
      </w:r>
      <w:r w:rsidRPr="00A9062E">
        <w:tab/>
      </w:r>
      <w:r w:rsidR="0026495A">
        <w:t xml:space="preserve">   </w:t>
      </w:r>
      <w:r w:rsidR="0026495A">
        <w:tab/>
      </w:r>
      <w:r w:rsidR="0026495A" w:rsidRPr="00A9062E">
        <w:rPr>
          <w:position w:val="-6"/>
        </w:rPr>
        <w:object w:dxaOrig="1840" w:dyaOrig="320">
          <v:shape id="_x0000_i1040" type="#_x0000_t75" style="width:92.25pt;height:15.75pt" o:ole="">
            <v:imagedata r:id="rId35" o:title=""/>
          </v:shape>
          <o:OLEObject Type="Embed" ProgID="Equation.DSMT4" ShapeID="_x0000_i1040" DrawAspect="Content" ObjectID="_1524900841" r:id="rId36"/>
        </w:object>
      </w:r>
      <w:r w:rsidR="0026495A">
        <w:rPr>
          <w:position w:val="-6"/>
        </w:rPr>
        <w:tab/>
      </w:r>
      <w:r w:rsidR="0026495A">
        <w:rPr>
          <w:position w:val="-6"/>
        </w:rPr>
        <w:tab/>
      </w:r>
      <w:r w:rsidR="0026495A">
        <w:rPr>
          <w:position w:val="-6"/>
        </w:rPr>
        <w:tab/>
      </w:r>
      <w:r w:rsidR="0026495A">
        <w:rPr>
          <w:position w:val="-6"/>
        </w:rPr>
        <w:tab/>
      </w:r>
      <w:r w:rsidRPr="00A9062E">
        <w:t>14.</w:t>
      </w:r>
      <w:r w:rsidR="006D04C2">
        <w:t xml:space="preserve"> </w:t>
      </w:r>
      <w:r w:rsidR="0026495A">
        <w:t xml:space="preserve">  </w:t>
      </w:r>
      <w:r w:rsidR="0026495A">
        <w:tab/>
      </w:r>
      <w:r w:rsidR="0026495A" w:rsidRPr="00A9062E">
        <w:rPr>
          <w:position w:val="-6"/>
        </w:rPr>
        <w:object w:dxaOrig="1700" w:dyaOrig="320">
          <v:shape id="_x0000_i1041" type="#_x0000_t75" style="width:84.75pt;height:15.75pt" o:ole="">
            <v:imagedata r:id="rId37" o:title=""/>
          </v:shape>
          <o:OLEObject Type="Embed" ProgID="Equation.DSMT4" ShapeID="_x0000_i1041" DrawAspect="Content" ObjectID="_1524900842" r:id="rId38"/>
        </w:object>
      </w:r>
      <w:r w:rsidR="006D04C2">
        <w:t xml:space="preserve"> </w:t>
      </w:r>
      <w:r w:rsidR="006D04C2">
        <w:tab/>
      </w:r>
    </w:p>
    <w:p w:rsidR="00C33471" w:rsidRPr="00EC4737" w:rsidRDefault="00C33471" w:rsidP="00E936B4">
      <w:pPr>
        <w:pStyle w:val="NoSpacing"/>
        <w:rPr>
          <w:sz w:val="8"/>
        </w:rPr>
      </w:pPr>
    </w:p>
    <w:p w:rsidR="0098400A" w:rsidRDefault="00F667F7" w:rsidP="00E936B4">
      <w:pPr>
        <w:pStyle w:val="NoSpacing"/>
      </w:pPr>
      <w:r>
        <w:t>15.</w:t>
      </w:r>
      <w:r>
        <w:tab/>
      </w:r>
      <w:r w:rsidR="00353CBA">
        <w:t xml:space="preserve">  </w:t>
      </w:r>
      <w:r w:rsidR="0026495A">
        <w:tab/>
      </w:r>
      <w:r w:rsidR="0026495A" w:rsidRPr="00EF6668">
        <w:rPr>
          <w:position w:val="-8"/>
        </w:rPr>
        <w:object w:dxaOrig="1540" w:dyaOrig="360">
          <v:shape id="_x0000_i1042" type="#_x0000_t75" style="width:89.25pt;height:21pt" o:ole="">
            <v:imagedata r:id="rId39" o:title=""/>
          </v:shape>
          <o:OLEObject Type="Embed" ProgID="Equation.DSMT4" ShapeID="_x0000_i1042" DrawAspect="Content" ObjectID="_1524900843" r:id="rId40"/>
        </w:object>
      </w:r>
      <w:r w:rsidR="00A9062E" w:rsidRPr="00A9062E">
        <w:tab/>
      </w:r>
      <w:r w:rsidR="00B11984">
        <w:tab/>
      </w:r>
      <w:r w:rsidR="00B11984">
        <w:tab/>
      </w:r>
      <w:r w:rsidR="00B11984">
        <w:tab/>
        <w:t>16</w:t>
      </w:r>
      <w:r w:rsidR="00353CBA">
        <w:t>.</w:t>
      </w:r>
      <w:r w:rsidR="0026495A">
        <w:t xml:space="preserve">  </w:t>
      </w:r>
      <w:r w:rsidR="0026495A">
        <w:tab/>
      </w:r>
      <w:r w:rsidR="0026495A" w:rsidRPr="007F5EA7">
        <w:rPr>
          <w:position w:val="-10"/>
        </w:rPr>
        <w:object w:dxaOrig="2100" w:dyaOrig="380">
          <v:shape id="_x0000_i1043" type="#_x0000_t75" style="width:121.5pt;height:22.5pt" o:ole="">
            <v:imagedata r:id="rId41" o:title=""/>
          </v:shape>
          <o:OLEObject Type="Embed" ProgID="Equation.DSMT4" ShapeID="_x0000_i1043" DrawAspect="Content" ObjectID="_1524900844" r:id="rId42"/>
        </w:object>
      </w:r>
      <w:r w:rsidR="00353CBA">
        <w:tab/>
      </w:r>
    </w:p>
    <w:p w:rsidR="00DE58D5" w:rsidRDefault="00DE58D5" w:rsidP="00E936B4">
      <w:pPr>
        <w:pStyle w:val="NoSpacing"/>
      </w:pPr>
    </w:p>
    <w:p w:rsidR="00DE58D5" w:rsidRDefault="00C248AF" w:rsidP="00E936B4">
      <w:pPr>
        <w:pStyle w:val="NoSpacing"/>
      </w:pPr>
      <w:r>
        <w:t>Solving Absolute Value Equations</w:t>
      </w:r>
    </w:p>
    <w:p w:rsidR="00C248AF" w:rsidRPr="000C08A9" w:rsidRDefault="00C248AF" w:rsidP="00E936B4">
      <w:pPr>
        <w:pStyle w:val="NoSpacing"/>
        <w:rPr>
          <w:sz w:val="16"/>
        </w:rPr>
      </w:pPr>
    </w:p>
    <w:p w:rsidR="00C248AF" w:rsidRDefault="00C248AF" w:rsidP="00E936B4">
      <w:pPr>
        <w:pStyle w:val="NoSpacing"/>
      </w:pPr>
      <w:r>
        <w:tab/>
      </w:r>
      <w:r w:rsidRPr="00C248AF">
        <w:rPr>
          <w:b/>
        </w:rPr>
        <w:t>Example: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C248AF">
        <w:t>1.</w:t>
      </w:r>
      <w:r>
        <w:t xml:space="preserve">   </w:t>
      </w:r>
      <w:r>
        <w:tab/>
        <w:t>|</w:t>
      </w:r>
      <w:r w:rsidR="00AA52F7">
        <w:t>5</w:t>
      </w:r>
      <w:r w:rsidRPr="00C248AF">
        <w:rPr>
          <w:i/>
        </w:rPr>
        <w:t>x</w:t>
      </w:r>
      <w:r>
        <w:t xml:space="preserve"> – 8| = 16</w:t>
      </w:r>
    </w:p>
    <w:p w:rsidR="00C248AF" w:rsidRPr="000C08A9" w:rsidRDefault="00C248AF" w:rsidP="00E936B4">
      <w:pPr>
        <w:pStyle w:val="NoSpacing"/>
        <w:rPr>
          <w:sz w:val="12"/>
        </w:rPr>
      </w:pPr>
    </w:p>
    <w:p w:rsidR="00C248AF" w:rsidRPr="00AA52F7" w:rsidRDefault="00AA52F7" w:rsidP="00AA52F7">
      <w:pPr>
        <w:pStyle w:val="NoSpacing"/>
        <w:rPr>
          <w:rFonts w:cs="Times New Roman"/>
          <w:szCs w:val="24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AA52F7">
        <w:rPr>
          <w:rFonts w:cs="Times New Roman"/>
        </w:rPr>
        <w:t>2.</w:t>
      </w:r>
      <w:r w:rsidRPr="00AA52F7">
        <w:rPr>
          <w:rFonts w:cs="Times New Roman"/>
        </w:rPr>
        <w:tab/>
      </w:r>
      <w:r>
        <w:rPr>
          <w:rFonts w:cs="Times New Roman"/>
        </w:rPr>
        <w:t>|-2</w:t>
      </w:r>
      <w:r w:rsidRPr="00AA52F7">
        <w:rPr>
          <w:rFonts w:cs="Times New Roman"/>
          <w:i/>
        </w:rPr>
        <w:t>x</w:t>
      </w:r>
      <w:r>
        <w:rPr>
          <w:rFonts w:cs="Times New Roman"/>
        </w:rPr>
        <w:t xml:space="preserve"> – 1| = 11</w:t>
      </w:r>
    </w:p>
    <w:p w:rsidR="00DE58D5" w:rsidRPr="000C08A9" w:rsidRDefault="00DE58D5" w:rsidP="00AA52F7">
      <w:pPr>
        <w:pStyle w:val="NoSpacing"/>
        <w:rPr>
          <w:sz w:val="12"/>
        </w:rPr>
      </w:pPr>
    </w:p>
    <w:p w:rsidR="00DE58D5" w:rsidRDefault="009229B4" w:rsidP="00E936B4">
      <w:pPr>
        <w:pStyle w:val="NoSpacing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3.</w:t>
      </w:r>
      <w:r>
        <w:tab/>
        <w:t>-5|3 + 4</w:t>
      </w:r>
      <w:r w:rsidRPr="000C08A9">
        <w:rPr>
          <w:i/>
        </w:rPr>
        <w:t>x</w:t>
      </w:r>
      <w:r>
        <w:t>| = -115</w:t>
      </w:r>
    </w:p>
    <w:p w:rsidR="00DE58D5" w:rsidRPr="000C08A9" w:rsidRDefault="00DE58D5" w:rsidP="00E936B4">
      <w:pPr>
        <w:pStyle w:val="NoSpacing"/>
        <w:rPr>
          <w:sz w:val="12"/>
        </w:rPr>
      </w:pPr>
    </w:p>
    <w:p w:rsidR="00DE58D5" w:rsidRDefault="000C08A9" w:rsidP="00E936B4">
      <w:pPr>
        <w:pStyle w:val="NoSpacing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4.</w:t>
      </w:r>
      <w:r>
        <w:tab/>
        <w:t>2 – 5|5</w:t>
      </w:r>
      <w:r w:rsidRPr="000C08A9">
        <w:rPr>
          <w:i/>
        </w:rPr>
        <w:t>x</w:t>
      </w:r>
      <w:r>
        <w:t xml:space="preserve"> – 5| = -73 </w:t>
      </w:r>
    </w:p>
    <w:p w:rsidR="00DE58D5" w:rsidRPr="000C08A9" w:rsidRDefault="00DE58D5" w:rsidP="00E936B4">
      <w:pPr>
        <w:pStyle w:val="NoSpacing"/>
        <w:rPr>
          <w:sz w:val="16"/>
        </w:rPr>
      </w:pPr>
    </w:p>
    <w:p w:rsidR="00DE58D5" w:rsidRDefault="000C08A9" w:rsidP="00E936B4">
      <w:pPr>
        <w:pStyle w:val="NoSpacing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5.</w:t>
      </w:r>
      <w:r>
        <w:tab/>
      </w:r>
      <w:r w:rsidRPr="000C08A9">
        <w:rPr>
          <w:position w:val="-24"/>
        </w:rPr>
        <w:object w:dxaOrig="1280" w:dyaOrig="620">
          <v:shape id="_x0000_i1050" type="#_x0000_t75" style="width:63.75pt;height:30.75pt" o:ole="">
            <v:imagedata r:id="rId43" o:title=""/>
          </v:shape>
          <o:OLEObject Type="Embed" ProgID="Equation.DSMT4" ShapeID="_x0000_i1050" DrawAspect="Content" ObjectID="_1524900845" r:id="rId44"/>
        </w:object>
      </w:r>
    </w:p>
    <w:p w:rsidR="00DE58D5" w:rsidRDefault="00DE58D5" w:rsidP="00E936B4">
      <w:pPr>
        <w:pStyle w:val="NoSpacing"/>
      </w:pPr>
    </w:p>
    <w:p w:rsidR="006E50C5" w:rsidRPr="00DE58D5" w:rsidRDefault="006E50C5" w:rsidP="00E936B4">
      <w:pPr>
        <w:pStyle w:val="NoSpacing"/>
        <w:rPr>
          <w:sz w:val="10"/>
        </w:rPr>
      </w:pPr>
    </w:p>
    <w:p w:rsidR="00F87192" w:rsidRDefault="00F87192" w:rsidP="00E936B4">
      <w:pPr>
        <w:pStyle w:val="NoSpacing"/>
      </w:pPr>
      <w:r>
        <w:t>Math 3 Honors Flashback:</w:t>
      </w:r>
    </w:p>
    <w:p w:rsidR="00976932" w:rsidRDefault="00976932" w:rsidP="00E936B4">
      <w:pPr>
        <w:pStyle w:val="NoSpacing"/>
        <w:rPr>
          <w:rFonts w:cs="Times New Roman"/>
          <w:i/>
          <w:szCs w:val="24"/>
        </w:rPr>
      </w:pPr>
      <w:r w:rsidRPr="00EC1ADB">
        <w:rPr>
          <w:rFonts w:cs="Times New Roman"/>
          <w:szCs w:val="24"/>
        </w:rPr>
        <w:t xml:space="preserve">Use algebraic reasoning to solve the following equations for the given variable.  </w:t>
      </w:r>
      <w:r w:rsidRPr="00967E63">
        <w:rPr>
          <w:rFonts w:cs="Times New Roman"/>
          <w:i/>
          <w:szCs w:val="24"/>
        </w:rPr>
        <w:t>Show all work.</w:t>
      </w:r>
    </w:p>
    <w:p w:rsidR="00F87192" w:rsidRDefault="00F87192" w:rsidP="00E936B4">
      <w:pPr>
        <w:pStyle w:val="NoSpacing"/>
      </w:pPr>
      <w:r>
        <w:t>Look out for extraneous solutions . . . . .</w:t>
      </w:r>
    </w:p>
    <w:p w:rsidR="00F87192" w:rsidRDefault="00DE58D5" w:rsidP="00E936B4">
      <w:pPr>
        <w:pStyle w:val="NoSpacing"/>
      </w:pP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495675</wp:posOffset>
            </wp:positionH>
            <wp:positionV relativeFrom="paragraph">
              <wp:posOffset>150495</wp:posOffset>
            </wp:positionV>
            <wp:extent cx="2486025" cy="266700"/>
            <wp:effectExtent l="19050" t="0" r="9525" b="0"/>
            <wp:wrapNone/>
            <wp:docPr id="18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34395" w:rsidRPr="00034395">
        <w:rPr>
          <w:noProof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314325</wp:posOffset>
            </wp:positionH>
            <wp:positionV relativeFrom="paragraph">
              <wp:posOffset>137160</wp:posOffset>
            </wp:positionV>
            <wp:extent cx="2028825" cy="295275"/>
            <wp:effectExtent l="19050" t="0" r="9525" b="0"/>
            <wp:wrapNone/>
            <wp:docPr id="182" name="Pictur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87192" w:rsidRPr="00F87192" w:rsidRDefault="00F87192" w:rsidP="00E936B4">
      <w:pPr>
        <w:pStyle w:val="NoSpacing"/>
      </w:pPr>
      <w:r>
        <w:t>1.</w:t>
      </w:r>
      <w:r w:rsidR="00DA796F">
        <w:tab/>
        <w:t xml:space="preserve">      </w:t>
      </w:r>
      <w:r w:rsidR="00DA796F">
        <w:tab/>
      </w:r>
      <w:r w:rsidR="00DA796F">
        <w:tab/>
      </w:r>
      <w:r w:rsidR="00DA796F">
        <w:tab/>
      </w:r>
      <w:r w:rsidR="00DA796F">
        <w:tab/>
      </w:r>
      <w:r w:rsidR="00DA796F">
        <w:tab/>
      </w:r>
      <w:r w:rsidR="00DA796F">
        <w:tab/>
        <w:t>2.</w:t>
      </w:r>
      <w:r w:rsidR="00DA796F">
        <w:tab/>
      </w:r>
      <w:r>
        <w:tab/>
      </w:r>
    </w:p>
    <w:p w:rsidR="00944C2B" w:rsidRDefault="00DE58D5" w:rsidP="00E936B4">
      <w:pPr>
        <w:pStyle w:val="NoSpacing"/>
        <w:rPr>
          <w:position w:val="-6"/>
        </w:rPr>
      </w:pPr>
      <w:r>
        <w:rPr>
          <w:noProof/>
          <w:position w:val="-6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266700</wp:posOffset>
            </wp:positionH>
            <wp:positionV relativeFrom="paragraph">
              <wp:posOffset>114300</wp:posOffset>
            </wp:positionV>
            <wp:extent cx="1038225" cy="342900"/>
            <wp:effectExtent l="19050" t="0" r="9525" b="0"/>
            <wp:wrapNone/>
            <wp:docPr id="1" name="Pictur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44C2B" w:rsidRPr="00DE58D5" w:rsidRDefault="00DE58D5" w:rsidP="00E936B4">
      <w:pPr>
        <w:pStyle w:val="NoSpacing"/>
        <w:rPr>
          <w:position w:val="-6"/>
          <w:sz w:val="2"/>
        </w:rPr>
      </w:pPr>
      <w:r>
        <w:rPr>
          <w:noProof/>
          <w:position w:val="-6"/>
          <w:sz w:val="2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505200</wp:posOffset>
            </wp:positionH>
            <wp:positionV relativeFrom="paragraph">
              <wp:posOffset>-3810</wp:posOffset>
            </wp:positionV>
            <wp:extent cx="2181225" cy="257175"/>
            <wp:effectExtent l="19050" t="0" r="9525" b="0"/>
            <wp:wrapNone/>
            <wp:docPr id="183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44C2B" w:rsidRDefault="009D368C" w:rsidP="00E936B4">
      <w:pPr>
        <w:pStyle w:val="NoSpacing"/>
        <w:rPr>
          <w:position w:val="-6"/>
        </w:rPr>
      </w:pPr>
      <w:r>
        <w:rPr>
          <w:position w:val="-6"/>
        </w:rPr>
        <w:t>3.</w:t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  <w:t>4.</w:t>
      </w:r>
      <w:r>
        <w:rPr>
          <w:position w:val="-6"/>
        </w:rPr>
        <w:tab/>
      </w:r>
    </w:p>
    <w:p w:rsidR="00944C2B" w:rsidRPr="00DE58D5" w:rsidRDefault="00944C2B" w:rsidP="00E936B4">
      <w:pPr>
        <w:pStyle w:val="NoSpacing"/>
        <w:rPr>
          <w:position w:val="-6"/>
          <w:sz w:val="4"/>
        </w:rPr>
      </w:pPr>
    </w:p>
    <w:p w:rsidR="00944C2B" w:rsidRPr="00857B05" w:rsidRDefault="00944C2B" w:rsidP="00E936B4">
      <w:pPr>
        <w:pStyle w:val="NoSpacing"/>
        <w:rPr>
          <w:position w:val="-6"/>
          <w:sz w:val="10"/>
        </w:rPr>
      </w:pPr>
    </w:p>
    <w:p w:rsidR="006B57E5" w:rsidRPr="00DE58D5" w:rsidRDefault="006B57E5" w:rsidP="00E936B4">
      <w:pPr>
        <w:pStyle w:val="NoSpacing"/>
        <w:rPr>
          <w:position w:val="-24"/>
        </w:rPr>
      </w:pPr>
      <w:r>
        <w:t>5.</w:t>
      </w:r>
      <w:r>
        <w:tab/>
      </w:r>
      <w:r w:rsidRPr="00DA41AA">
        <w:rPr>
          <w:position w:val="-12"/>
        </w:rPr>
        <w:object w:dxaOrig="1420" w:dyaOrig="400">
          <v:shape id="_x0000_i1044" type="#_x0000_t75" style="width:79.5pt;height:22.5pt" o:ole="">
            <v:imagedata r:id="rId49" o:title=""/>
          </v:shape>
          <o:OLEObject Type="Embed" ProgID="Equation.DSMT4" ShapeID="_x0000_i1044" DrawAspect="Content" ObjectID="_1524900846" r:id="rId50"/>
        </w:object>
      </w:r>
      <w:r>
        <w:rPr>
          <w:position w:val="-12"/>
        </w:rPr>
        <w:tab/>
      </w:r>
      <w:r>
        <w:rPr>
          <w:position w:val="-12"/>
        </w:rPr>
        <w:tab/>
      </w:r>
      <w:r>
        <w:rPr>
          <w:position w:val="-12"/>
        </w:rPr>
        <w:tab/>
      </w:r>
      <w:r>
        <w:rPr>
          <w:position w:val="-12"/>
        </w:rPr>
        <w:tab/>
      </w:r>
      <w:r w:rsidRPr="006B57E5">
        <w:tab/>
        <w:t>6.</w:t>
      </w:r>
      <w:r w:rsidRPr="006B57E5">
        <w:tab/>
      </w:r>
      <w:r w:rsidR="00126B1F" w:rsidRPr="00DA41AA">
        <w:rPr>
          <w:position w:val="-24"/>
        </w:rPr>
        <w:object w:dxaOrig="1300" w:dyaOrig="620">
          <v:shape id="_x0000_i1045" type="#_x0000_t75" style="width:75pt;height:35.25pt" o:ole="">
            <v:imagedata r:id="rId51" o:title=""/>
          </v:shape>
          <o:OLEObject Type="Embed" ProgID="Equation.DSMT4" ShapeID="_x0000_i1045" DrawAspect="Content" ObjectID="_1524900847" r:id="rId52"/>
        </w:object>
      </w:r>
    </w:p>
    <w:p w:rsidR="004D6A75" w:rsidRDefault="006B57E5" w:rsidP="00E936B4">
      <w:pPr>
        <w:pStyle w:val="NoSpacing"/>
        <w:rPr>
          <w:position w:val="-6"/>
        </w:rPr>
      </w:pPr>
      <w:r>
        <w:t>7.</w:t>
      </w:r>
      <w:r>
        <w:tab/>
      </w:r>
      <w:r w:rsidR="00857B05" w:rsidRPr="00DA41AA">
        <w:rPr>
          <w:position w:val="-8"/>
        </w:rPr>
        <w:object w:dxaOrig="1980" w:dyaOrig="360">
          <v:shape id="_x0000_i1046" type="#_x0000_t75" style="width:114pt;height:21pt" o:ole="">
            <v:imagedata r:id="rId53" o:title=""/>
          </v:shape>
          <o:OLEObject Type="Embed" ProgID="Equation.DSMT4" ShapeID="_x0000_i1046" DrawAspect="Content" ObjectID="_1524900848" r:id="rId54"/>
        </w:object>
      </w:r>
      <w:r w:rsidR="00857B05">
        <w:rPr>
          <w:position w:val="-8"/>
        </w:rPr>
        <w:tab/>
      </w:r>
      <w:r w:rsidR="00857B05">
        <w:rPr>
          <w:position w:val="-8"/>
        </w:rPr>
        <w:tab/>
      </w:r>
      <w:r w:rsidR="00857B05">
        <w:rPr>
          <w:position w:val="-8"/>
        </w:rPr>
        <w:tab/>
      </w:r>
      <w:r w:rsidR="00857B05">
        <w:rPr>
          <w:position w:val="-8"/>
        </w:rPr>
        <w:tab/>
      </w:r>
      <w:r w:rsidR="00857B05" w:rsidRPr="00857B05">
        <w:t>8.</w:t>
      </w:r>
      <w:r w:rsidR="00857B05" w:rsidRPr="00857B05">
        <w:tab/>
      </w:r>
      <w:r w:rsidR="00126B1F" w:rsidRPr="00DA41AA">
        <w:rPr>
          <w:position w:val="-6"/>
        </w:rPr>
        <w:object w:dxaOrig="1380" w:dyaOrig="360">
          <v:shape id="_x0000_i1047" type="#_x0000_t75" style="width:90.75pt;height:23.25pt" o:ole="">
            <v:imagedata r:id="rId55" o:title=""/>
          </v:shape>
          <o:OLEObject Type="Embed" ProgID="Equation.DSMT4" ShapeID="_x0000_i1047" DrawAspect="Content" ObjectID="_1524900849" r:id="rId56"/>
        </w:object>
      </w:r>
    </w:p>
    <w:p w:rsidR="004D6A75" w:rsidRDefault="004A7BC1" w:rsidP="00E936B4">
      <w:pPr>
        <w:pStyle w:val="NoSpacing"/>
        <w:rPr>
          <w:position w:val="-6"/>
        </w:rPr>
      </w:pPr>
      <w:r>
        <w:rPr>
          <w:noProof/>
          <w:position w:val="-6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524250</wp:posOffset>
            </wp:positionH>
            <wp:positionV relativeFrom="paragraph">
              <wp:posOffset>70485</wp:posOffset>
            </wp:positionV>
            <wp:extent cx="2047875" cy="561975"/>
            <wp:effectExtent l="19050" t="0" r="9525" b="0"/>
            <wp:wrapNone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561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26B1F">
        <w:rPr>
          <w:noProof/>
          <w:position w:val="-6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247650</wp:posOffset>
            </wp:positionH>
            <wp:positionV relativeFrom="paragraph">
              <wp:posOffset>102235</wp:posOffset>
            </wp:positionV>
            <wp:extent cx="1343025" cy="523875"/>
            <wp:effectExtent l="19050" t="0" r="9525" b="0"/>
            <wp:wrapNone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D6A75" w:rsidRPr="00126B1F" w:rsidRDefault="00F86AE0" w:rsidP="00E936B4">
      <w:pPr>
        <w:pStyle w:val="NoSpacing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1" type="#_x0000_t202" style="position:absolute;margin-left:30.75pt;margin-top:1.05pt;width:33pt;height:27.75pt;z-index:251674624" filled="f" stroked="f">
            <v:textbox>
              <w:txbxContent>
                <w:p w:rsidR="00C248AF" w:rsidRPr="006D21F5" w:rsidRDefault="00C248AF" w:rsidP="006D21F5">
                  <w:pPr>
                    <w:rPr>
                      <w:b/>
                      <w:sz w:val="32"/>
                      <w:szCs w:val="24"/>
                    </w:rPr>
                  </w:pPr>
                  <w:r>
                    <w:rPr>
                      <w:b/>
                      <w:sz w:val="32"/>
                      <w:szCs w:val="24"/>
                    </w:rPr>
                    <w:t>+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50" type="#_x0000_t202" style="position:absolute;margin-left:313.5pt;margin-top:.3pt;width:33pt;height:27.75pt;z-index:251673600" filled="f" stroked="f">
            <v:textbox>
              <w:txbxContent>
                <w:p w:rsidR="00C248AF" w:rsidRPr="006D21F5" w:rsidRDefault="00C248AF" w:rsidP="006D21F5">
                  <w:pPr>
                    <w:rPr>
                      <w:b/>
                      <w:sz w:val="32"/>
                      <w:szCs w:val="24"/>
                    </w:rPr>
                  </w:pPr>
                  <w:r>
                    <w:rPr>
                      <w:b/>
                      <w:sz w:val="32"/>
                      <w:szCs w:val="24"/>
                    </w:rPr>
                    <w:t>+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49" type="#_x0000_t202" style="position:absolute;margin-left:67.5pt;margin-top:.3pt;width:33pt;height:27.75pt;z-index:251672576" filled="f" stroked="f">
            <v:textbox>
              <w:txbxContent>
                <w:p w:rsidR="00C248AF" w:rsidRPr="006D21F5" w:rsidRDefault="00C248AF">
                  <w:pPr>
                    <w:rPr>
                      <w:b/>
                      <w:sz w:val="32"/>
                      <w:szCs w:val="24"/>
                    </w:rPr>
                  </w:pPr>
                  <w:r w:rsidRPr="006D21F5">
                    <w:rPr>
                      <w:b/>
                      <w:sz w:val="32"/>
                      <w:szCs w:val="24"/>
                    </w:rPr>
                    <w:t>=</w:t>
                  </w:r>
                </w:p>
              </w:txbxContent>
            </v:textbox>
          </v:shape>
        </w:pict>
      </w:r>
      <w:r w:rsidR="004D6A75" w:rsidRPr="00126B1F">
        <w:t>9.</w:t>
      </w:r>
      <w:r w:rsidR="004D6A75" w:rsidRPr="00126B1F">
        <w:tab/>
      </w:r>
      <w:r w:rsidR="00A16C81" w:rsidRPr="00126B1F">
        <w:tab/>
      </w:r>
      <w:r w:rsidR="00A16C81" w:rsidRPr="00126B1F">
        <w:tab/>
      </w:r>
      <w:r w:rsidR="00A16C81" w:rsidRPr="00126B1F">
        <w:tab/>
      </w:r>
      <w:r w:rsidR="00A16C81" w:rsidRPr="00126B1F">
        <w:tab/>
      </w:r>
      <w:r w:rsidR="00A16C81" w:rsidRPr="00126B1F">
        <w:tab/>
      </w:r>
      <w:r w:rsidR="00A16C81" w:rsidRPr="00126B1F">
        <w:tab/>
      </w:r>
      <w:r w:rsidR="00A16C81" w:rsidRPr="00126B1F">
        <w:tab/>
        <w:t>10.</w:t>
      </w:r>
      <w:r w:rsidR="00A16C81" w:rsidRPr="00126B1F">
        <w:tab/>
      </w:r>
      <w:r w:rsidR="00A16C81" w:rsidRPr="00126B1F">
        <w:tab/>
      </w:r>
      <w:r w:rsidR="00A16C81" w:rsidRPr="00126B1F">
        <w:tab/>
      </w:r>
    </w:p>
    <w:p w:rsidR="00857B05" w:rsidRPr="00857B05" w:rsidRDefault="00857B05">
      <w:pPr>
        <w:pStyle w:val="NoSpacing"/>
      </w:pPr>
    </w:p>
    <w:sectPr w:rsidR="00857B05" w:rsidRPr="00857B05" w:rsidSect="00807857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4F66004"/>
    <w:multiLevelType w:val="hybridMultilevel"/>
    <w:tmpl w:val="7FCAEA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35C2FE0"/>
    <w:multiLevelType w:val="hybridMultilevel"/>
    <w:tmpl w:val="D7324D7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1636BDE"/>
    <w:multiLevelType w:val="hybridMultilevel"/>
    <w:tmpl w:val="F98E79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807857"/>
    <w:rsid w:val="00017EE8"/>
    <w:rsid w:val="00034395"/>
    <w:rsid w:val="000364E5"/>
    <w:rsid w:val="0009392A"/>
    <w:rsid w:val="000B4FAF"/>
    <w:rsid w:val="000C08A9"/>
    <w:rsid w:val="00115679"/>
    <w:rsid w:val="00126B1F"/>
    <w:rsid w:val="00145A02"/>
    <w:rsid w:val="0019772B"/>
    <w:rsid w:val="001B1EAB"/>
    <w:rsid w:val="00246475"/>
    <w:rsid w:val="0026495A"/>
    <w:rsid w:val="002D3089"/>
    <w:rsid w:val="002D4C1D"/>
    <w:rsid w:val="00352946"/>
    <w:rsid w:val="00353CBA"/>
    <w:rsid w:val="003D33AF"/>
    <w:rsid w:val="004036E3"/>
    <w:rsid w:val="004047CB"/>
    <w:rsid w:val="004A7BC1"/>
    <w:rsid w:val="004D6A75"/>
    <w:rsid w:val="00512CB4"/>
    <w:rsid w:val="00583DE0"/>
    <w:rsid w:val="005C481D"/>
    <w:rsid w:val="00602ADB"/>
    <w:rsid w:val="0069688A"/>
    <w:rsid w:val="006B57E5"/>
    <w:rsid w:val="006D04C2"/>
    <w:rsid w:val="006D21F5"/>
    <w:rsid w:val="006E50C5"/>
    <w:rsid w:val="007A6B67"/>
    <w:rsid w:val="007F5EA7"/>
    <w:rsid w:val="00807857"/>
    <w:rsid w:val="0081738F"/>
    <w:rsid w:val="00857B05"/>
    <w:rsid w:val="009229B4"/>
    <w:rsid w:val="00923AE8"/>
    <w:rsid w:val="00944C2B"/>
    <w:rsid w:val="00967E63"/>
    <w:rsid w:val="00974BCF"/>
    <w:rsid w:val="00976932"/>
    <w:rsid w:val="0098400A"/>
    <w:rsid w:val="009C21A0"/>
    <w:rsid w:val="009D368C"/>
    <w:rsid w:val="00A16C81"/>
    <w:rsid w:val="00A203DE"/>
    <w:rsid w:val="00A52AEE"/>
    <w:rsid w:val="00A9062E"/>
    <w:rsid w:val="00AA52F7"/>
    <w:rsid w:val="00B11984"/>
    <w:rsid w:val="00B30822"/>
    <w:rsid w:val="00BA1D25"/>
    <w:rsid w:val="00C248AF"/>
    <w:rsid w:val="00C33471"/>
    <w:rsid w:val="00C9461E"/>
    <w:rsid w:val="00CB259B"/>
    <w:rsid w:val="00CD0974"/>
    <w:rsid w:val="00CE04D1"/>
    <w:rsid w:val="00D1511D"/>
    <w:rsid w:val="00D31B92"/>
    <w:rsid w:val="00D9028D"/>
    <w:rsid w:val="00DA796F"/>
    <w:rsid w:val="00DB64FF"/>
    <w:rsid w:val="00DC2D85"/>
    <w:rsid w:val="00DE58D5"/>
    <w:rsid w:val="00E81A4E"/>
    <w:rsid w:val="00E936B4"/>
    <w:rsid w:val="00EC4737"/>
    <w:rsid w:val="00ED0468"/>
    <w:rsid w:val="00F55004"/>
    <w:rsid w:val="00F61CA5"/>
    <w:rsid w:val="00F667F7"/>
    <w:rsid w:val="00F86AE0"/>
    <w:rsid w:val="00F87192"/>
    <w:rsid w:val="00FC0DD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4FA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E04D1"/>
    <w:pPr>
      <w:tabs>
        <w:tab w:val="left" w:pos="360"/>
      </w:tabs>
      <w:spacing w:after="0" w:line="240" w:lineRule="auto"/>
    </w:pPr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807857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26B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6B1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3.emf"/><Relationship Id="rId50" Type="http://schemas.openxmlformats.org/officeDocument/2006/relationships/oleObject" Target="embeddings/oleObject21.bin"/><Relationship Id="rId55" Type="http://schemas.openxmlformats.org/officeDocument/2006/relationships/image" Target="media/image28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2.emf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emf"/><Relationship Id="rId53" Type="http://schemas.openxmlformats.org/officeDocument/2006/relationships/image" Target="media/image27.wmf"/><Relationship Id="rId58" Type="http://schemas.openxmlformats.org/officeDocument/2006/relationships/image" Target="media/image30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5.wmf"/><Relationship Id="rId57" Type="http://schemas.openxmlformats.org/officeDocument/2006/relationships/image" Target="media/image29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2.bin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4.emf"/><Relationship Id="rId56" Type="http://schemas.openxmlformats.org/officeDocument/2006/relationships/oleObject" Target="embeddings/oleObject24.bin"/><Relationship Id="rId8" Type="http://schemas.openxmlformats.org/officeDocument/2006/relationships/oleObject" Target="embeddings/oleObject2.bin"/><Relationship Id="rId51" Type="http://schemas.openxmlformats.org/officeDocument/2006/relationships/image" Target="media/image26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4</TotalTime>
  <Pages>2</Pages>
  <Words>381</Words>
  <Characters>2177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59</cp:revision>
  <cp:lastPrinted>2015-08-14T18:56:00Z</cp:lastPrinted>
  <dcterms:created xsi:type="dcterms:W3CDTF">2015-05-26T13:34:00Z</dcterms:created>
  <dcterms:modified xsi:type="dcterms:W3CDTF">2016-05-16T14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